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0E0AB9" w14:textId="24D418D0" w:rsidR="006A7C51" w:rsidRPr="00281A27" w:rsidRDefault="00E36797">
      <w:pPr>
        <w:rPr>
          <w:rFonts w:cs="Arial"/>
        </w:rPr>
      </w:pPr>
      <w:r w:rsidRPr="00281A27">
        <w:rPr>
          <w:rFonts w:cs="Arial"/>
          <w:u w:val="single"/>
        </w:rPr>
        <w:t>Honors Geometry</w:t>
      </w:r>
      <w:r w:rsidRPr="00281A27">
        <w:rPr>
          <w:rFonts w:cs="Arial"/>
          <w:u w:val="single"/>
        </w:rPr>
        <w:tab/>
      </w:r>
      <w:r w:rsidRPr="00281A27">
        <w:rPr>
          <w:rFonts w:cs="Arial"/>
          <w:u w:val="single"/>
        </w:rPr>
        <w:tab/>
      </w:r>
      <w:r w:rsidR="0016442B">
        <w:rPr>
          <w:rFonts w:cs="Arial"/>
          <w:u w:val="single"/>
        </w:rPr>
        <w:t>Hyperbolic</w:t>
      </w:r>
      <w:r w:rsidR="00281A27" w:rsidRPr="00281A27">
        <w:rPr>
          <w:rFonts w:cs="Arial"/>
          <w:u w:val="single"/>
        </w:rPr>
        <w:t xml:space="preserve"> - 1</w:t>
      </w:r>
      <w:r w:rsidR="00281A27" w:rsidRPr="00281A27">
        <w:rPr>
          <w:rFonts w:cs="Arial"/>
        </w:rPr>
        <w:tab/>
      </w:r>
      <w:r w:rsidR="00281A27" w:rsidRPr="00281A27">
        <w:rPr>
          <w:rFonts w:cs="Arial"/>
        </w:rPr>
        <w:tab/>
      </w:r>
      <w:r w:rsidRPr="00281A27">
        <w:rPr>
          <w:rFonts w:cs="Arial"/>
        </w:rPr>
        <w:t>Name</w:t>
      </w:r>
      <w:r w:rsidR="00281A27" w:rsidRPr="00281A27">
        <w:rPr>
          <w:rFonts w:cs="Arial"/>
        </w:rPr>
        <w:t>:</w:t>
      </w:r>
    </w:p>
    <w:p w14:paraId="43BE3785" w14:textId="77777777" w:rsidR="00E36797" w:rsidRPr="00281A27" w:rsidRDefault="00E36797"/>
    <w:p w14:paraId="7364BAC3" w14:textId="77777777" w:rsidR="00E36797" w:rsidRPr="00281A27" w:rsidRDefault="00580BFB">
      <w:pPr>
        <w:rPr>
          <w:rFonts w:cs="Arial"/>
          <w:b/>
        </w:rPr>
      </w:pPr>
      <w:r w:rsidRPr="00281A27">
        <w:rPr>
          <w:rFonts w:cs="Arial"/>
          <w:b/>
        </w:rPr>
        <w:t>Answer the questions below as completely as possible.  Use complete sentences and add sketches as needed.  Work with a model before you try to answer the questions.</w:t>
      </w:r>
    </w:p>
    <w:p w14:paraId="541456F8" w14:textId="77777777" w:rsidR="0016442B" w:rsidRDefault="0016442B">
      <w:pPr>
        <w:rPr>
          <w:rFonts w:cs="Arial"/>
        </w:rPr>
      </w:pPr>
    </w:p>
    <w:p w14:paraId="7A5DB5AF" w14:textId="36102BFC" w:rsidR="00580BFB" w:rsidRPr="00281A27" w:rsidRDefault="00580BFB">
      <w:pPr>
        <w:rPr>
          <w:rFonts w:cs="Arial"/>
        </w:rPr>
      </w:pPr>
    </w:p>
    <w:p w14:paraId="5E181A27" w14:textId="25743352" w:rsidR="00281A27" w:rsidRDefault="0016442B">
      <w:r w:rsidRPr="0016442B">
        <w:rPr>
          <w:noProof/>
        </w:rPr>
        <w:drawing>
          <wp:anchor distT="0" distB="0" distL="114300" distR="114300" simplePos="0" relativeHeight="251658240" behindDoc="0" locked="0" layoutInCell="1" allowOverlap="1" wp14:anchorId="0E0F6609" wp14:editId="5C5FA4F2">
            <wp:simplePos x="0" y="0"/>
            <wp:positionH relativeFrom="column">
              <wp:posOffset>2506980</wp:posOffset>
            </wp:positionH>
            <wp:positionV relativeFrom="paragraph">
              <wp:posOffset>4445</wp:posOffset>
            </wp:positionV>
            <wp:extent cx="3093085" cy="2059305"/>
            <wp:effectExtent l="0" t="0" r="571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281A27" w:rsidRPr="00281A27">
        <w:t xml:space="preserve">.  </w:t>
      </w:r>
      <w:r w:rsidR="00281A27">
        <w:t xml:space="preserve"> Can a line on a </w:t>
      </w:r>
      <w:r>
        <w:t>hyperbolic surface intersect itself?</w:t>
      </w:r>
    </w:p>
    <w:p w14:paraId="5DB0322B" w14:textId="77777777" w:rsidR="00281A27" w:rsidRDefault="00281A27"/>
    <w:p w14:paraId="4B8179F5" w14:textId="77777777" w:rsidR="00281A27" w:rsidRDefault="00281A27"/>
    <w:p w14:paraId="413079C8" w14:textId="77777777" w:rsidR="00281A27" w:rsidRDefault="00281A27"/>
    <w:p w14:paraId="7BBCB5F5" w14:textId="77777777" w:rsidR="00281A27" w:rsidRDefault="00281A27"/>
    <w:p w14:paraId="119D8313" w14:textId="77777777" w:rsidR="00281A27" w:rsidRDefault="00281A27"/>
    <w:p w14:paraId="62BA282C" w14:textId="77777777" w:rsidR="00281A27" w:rsidRDefault="00281A27"/>
    <w:p w14:paraId="1AA409A3" w14:textId="77777777" w:rsidR="00754A08" w:rsidRDefault="00754A08"/>
    <w:p w14:paraId="22126A0A" w14:textId="77777777" w:rsidR="00281A27" w:rsidRDefault="00281A27"/>
    <w:p w14:paraId="377AC179" w14:textId="77777777" w:rsidR="00281A27" w:rsidRDefault="00281A27"/>
    <w:p w14:paraId="5C47D0D9" w14:textId="77777777" w:rsidR="0016442B" w:rsidRDefault="0016442B"/>
    <w:p w14:paraId="7B5D0F80" w14:textId="1A827CA7" w:rsidR="00281A27" w:rsidRDefault="0016442B">
      <w:r>
        <w:t>2</w:t>
      </w:r>
      <w:r w:rsidR="00281A27">
        <w:t xml:space="preserve">.  </w:t>
      </w:r>
      <w:r w:rsidR="00754A08">
        <w:t>Can two different lines intersect more than once?</w:t>
      </w:r>
    </w:p>
    <w:p w14:paraId="3C28ABD1" w14:textId="77777777" w:rsidR="00754A08" w:rsidRDefault="00754A08"/>
    <w:p w14:paraId="7F5456C0" w14:textId="77777777" w:rsidR="00754A08" w:rsidRDefault="00754A08"/>
    <w:p w14:paraId="19CDA389" w14:textId="77777777" w:rsidR="00754A08" w:rsidRDefault="00754A08"/>
    <w:p w14:paraId="68C16A2E" w14:textId="77777777" w:rsidR="0079582C" w:rsidRDefault="0079582C"/>
    <w:p w14:paraId="01078DE6" w14:textId="77777777" w:rsidR="00754A08" w:rsidRDefault="00754A08"/>
    <w:p w14:paraId="19DB5CD7" w14:textId="77777777" w:rsidR="00754A08" w:rsidRDefault="00754A08"/>
    <w:p w14:paraId="0F8564FF" w14:textId="607F4308" w:rsidR="00754A08" w:rsidRDefault="0016442B">
      <w:r>
        <w:t>3</w:t>
      </w:r>
      <w:r w:rsidR="00754A08">
        <w:t>.  (Line Postulate) Do two points determine exactly one line?</w:t>
      </w:r>
    </w:p>
    <w:p w14:paraId="0B805528" w14:textId="77777777" w:rsidR="00754A08" w:rsidRDefault="00754A08"/>
    <w:p w14:paraId="1D58D147" w14:textId="77777777" w:rsidR="00754A08" w:rsidRDefault="00754A08"/>
    <w:p w14:paraId="73615486" w14:textId="77777777" w:rsidR="00754A08" w:rsidRDefault="00754A08"/>
    <w:p w14:paraId="77F4A0AC" w14:textId="77777777" w:rsidR="00754A08" w:rsidRDefault="00754A08"/>
    <w:p w14:paraId="4875C2DD" w14:textId="77777777" w:rsidR="0079582C" w:rsidRDefault="0079582C"/>
    <w:p w14:paraId="7EC4DA65" w14:textId="77777777" w:rsidR="00754A08" w:rsidRDefault="00754A08"/>
    <w:p w14:paraId="24F4A6F1" w14:textId="3055038B" w:rsidR="00754A08" w:rsidRDefault="0016442B">
      <w:r>
        <w:t>4</w:t>
      </w:r>
      <w:r w:rsidR="00754A08">
        <w:t xml:space="preserve">.  </w:t>
      </w:r>
      <w:r>
        <w:t>(Parallel Postulate</w:t>
      </w:r>
      <w:proofErr w:type="gramStart"/>
      <w:r>
        <w:t>)  Are</w:t>
      </w:r>
      <w:proofErr w:type="gramEnd"/>
      <w:r>
        <w:t xml:space="preserve"> there parallel lines (non-intersecting) on a hyperbolic surface?   Given any line and a point not on the line, does there always exist exactly one parallel line through that point?</w:t>
      </w:r>
      <w:r w:rsidR="0079582C">
        <w:t xml:space="preserve">  Make a sketch!</w:t>
      </w:r>
    </w:p>
    <w:p w14:paraId="58B5258B" w14:textId="77777777" w:rsidR="00754A08" w:rsidRDefault="00754A08"/>
    <w:p w14:paraId="386E35F7" w14:textId="77777777" w:rsidR="00754A08" w:rsidRDefault="00754A08"/>
    <w:p w14:paraId="771910DB" w14:textId="77777777" w:rsidR="00754A08" w:rsidRDefault="00754A08"/>
    <w:p w14:paraId="17A89061" w14:textId="77777777" w:rsidR="00754A08" w:rsidRDefault="00754A08"/>
    <w:p w14:paraId="38B7A597" w14:textId="77777777" w:rsidR="00754A08" w:rsidRDefault="00754A08"/>
    <w:p w14:paraId="03B0EF98" w14:textId="77777777" w:rsidR="0079582C" w:rsidRDefault="0079582C">
      <w:r>
        <w:br w:type="page"/>
      </w:r>
    </w:p>
    <w:p w14:paraId="364D59EA" w14:textId="35E440BC" w:rsidR="0016442B" w:rsidRDefault="0016442B">
      <w:r>
        <w:lastRenderedPageBreak/>
        <w:t xml:space="preserve">5.  </w:t>
      </w:r>
      <w:r w:rsidR="0079582C">
        <w:t>To get a hyperbolic square on your graphing calculator graph the two functions:</w:t>
      </w:r>
    </w:p>
    <w:p w14:paraId="1FAA688D" w14:textId="6F49E46D" w:rsidR="0079582C" w:rsidRDefault="0079582C">
      <w:r>
        <w:tab/>
      </w:r>
      <w:r w:rsidRPr="0079582C">
        <w:rPr>
          <w:position w:val="-24"/>
        </w:rPr>
        <w:object w:dxaOrig="780" w:dyaOrig="660" w14:anchorId="0F59A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9pt;height:33pt" o:ole="">
            <v:imagedata r:id="rId6" o:title=""/>
          </v:shape>
          <o:OLEObject Type="Embed" ProgID="Equation.DSMT4" ShapeID="_x0000_i1031" DrawAspect="Content" ObjectID="_1355885876" r:id="rId7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Pr="0079582C">
        <w:rPr>
          <w:position w:val="-24"/>
        </w:rPr>
        <w:object w:dxaOrig="960" w:dyaOrig="660" w14:anchorId="67841344">
          <v:shape id="_x0000_i1034" type="#_x0000_t75" style="width:48pt;height:33pt" o:ole="">
            <v:imagedata r:id="rId8" o:title=""/>
          </v:shape>
          <o:OLEObject Type="Embed" ProgID="Equation.DSMT4" ShapeID="_x0000_i1034" DrawAspect="Content" ObjectID="_1355885877" r:id="rId9"/>
        </w:object>
      </w:r>
      <w:r>
        <w:t xml:space="preserve">   Use zoom-5 and make a sketch of what you see:</w:t>
      </w:r>
    </w:p>
    <w:p w14:paraId="00CD29E1" w14:textId="77777777" w:rsidR="0079582C" w:rsidRDefault="0079582C"/>
    <w:p w14:paraId="59CC4F04" w14:textId="77777777" w:rsidR="0079582C" w:rsidRDefault="0079582C"/>
    <w:p w14:paraId="0E0021BA" w14:textId="77777777" w:rsidR="0079582C" w:rsidRDefault="0079582C"/>
    <w:p w14:paraId="361A9046" w14:textId="77777777" w:rsidR="0079582C" w:rsidRDefault="0079582C"/>
    <w:p w14:paraId="341D8DA5" w14:textId="77777777" w:rsidR="0079582C" w:rsidRDefault="0079582C"/>
    <w:p w14:paraId="6CCFBFF7" w14:textId="77777777" w:rsidR="0079582C" w:rsidRDefault="0079582C"/>
    <w:p w14:paraId="79045C71" w14:textId="77777777" w:rsidR="0079582C" w:rsidRDefault="0079582C"/>
    <w:p w14:paraId="375B42AD" w14:textId="77777777" w:rsidR="0079582C" w:rsidRDefault="0079582C"/>
    <w:p w14:paraId="50E3F6DD" w14:textId="77777777" w:rsidR="0079582C" w:rsidRDefault="0079582C"/>
    <w:p w14:paraId="5B459965" w14:textId="77777777" w:rsidR="0079582C" w:rsidRDefault="0079582C">
      <w:proofErr w:type="gramStart"/>
      <w:r>
        <w:t>a)  The</w:t>
      </w:r>
      <w:proofErr w:type="gramEnd"/>
      <w:r>
        <w:t xml:space="preserve"> </w:t>
      </w:r>
      <w:r>
        <w:rPr>
          <w:i/>
        </w:rPr>
        <w:t>x</w:t>
      </w:r>
      <w:r>
        <w:t xml:space="preserve">-axis and </w:t>
      </w:r>
      <w:r>
        <w:rPr>
          <w:i/>
        </w:rPr>
        <w:t>y</w:t>
      </w:r>
      <w:r>
        <w:t xml:space="preserve">-axis form the _________________________ of the square.  </w:t>
      </w:r>
    </w:p>
    <w:p w14:paraId="255D3040" w14:textId="181A974D" w:rsidR="0079582C" w:rsidRDefault="0079582C">
      <w:pPr>
        <w:rPr>
          <w:i/>
        </w:rPr>
      </w:pPr>
      <w:r>
        <w:t>(</w:t>
      </w:r>
      <w:r>
        <w:rPr>
          <w:i/>
        </w:rPr>
        <w:t>Starts with “D”!)</w:t>
      </w:r>
    </w:p>
    <w:p w14:paraId="4F2B361F" w14:textId="77777777" w:rsidR="0079582C" w:rsidRDefault="0079582C">
      <w:pPr>
        <w:rPr>
          <w:i/>
        </w:rPr>
      </w:pPr>
    </w:p>
    <w:p w14:paraId="47C8123C" w14:textId="26BE18A5" w:rsidR="0079582C" w:rsidRDefault="0079582C">
      <w:r>
        <w:t xml:space="preserve">b) What are the properties of the </w:t>
      </w:r>
      <w:r w:rsidRPr="0079582C">
        <w:rPr>
          <w:i/>
        </w:rPr>
        <w:t>diagonals</w:t>
      </w:r>
      <w:r>
        <w:t xml:space="preserve"> of a square?  Are the same properties true in your hyper-square?</w:t>
      </w:r>
    </w:p>
    <w:p w14:paraId="1D8F8A6C" w14:textId="77777777" w:rsidR="0079582C" w:rsidRDefault="0079582C"/>
    <w:p w14:paraId="65C42963" w14:textId="77777777" w:rsidR="0079582C" w:rsidRDefault="0079582C"/>
    <w:p w14:paraId="3174A4B1" w14:textId="77777777" w:rsidR="0079582C" w:rsidRDefault="0079582C"/>
    <w:p w14:paraId="2A4467E2" w14:textId="7EF32E29" w:rsidR="0079582C" w:rsidRPr="0079582C" w:rsidRDefault="0079582C" w:rsidP="0079582C">
      <w:r>
        <w:t xml:space="preserve">c) What are the properties of the </w:t>
      </w:r>
      <w:r w:rsidRPr="0079582C">
        <w:rPr>
          <w:i/>
        </w:rPr>
        <w:t>side</w:t>
      </w:r>
      <w:r>
        <w:rPr>
          <w:i/>
        </w:rPr>
        <w:t>s</w:t>
      </w:r>
      <w:r>
        <w:t xml:space="preserve"> of a square?  </w:t>
      </w:r>
      <w:r>
        <w:t>Are the same properties true in your hyper-square?</w:t>
      </w:r>
      <w:r>
        <w:t xml:space="preserve">   Are </w:t>
      </w:r>
      <w:proofErr w:type="gramStart"/>
      <w:r w:rsidRPr="0079582C">
        <w:rPr>
          <w:i/>
        </w:rPr>
        <w:t>adjacent</w:t>
      </w:r>
      <w:r>
        <w:rPr>
          <w:i/>
        </w:rPr>
        <w:t xml:space="preserve"> </w:t>
      </w:r>
      <w:r>
        <w:t xml:space="preserve"> sides</w:t>
      </w:r>
      <w:proofErr w:type="gramEnd"/>
      <w:r>
        <w:t xml:space="preserve"> parallel?</w:t>
      </w:r>
    </w:p>
    <w:p w14:paraId="70672800" w14:textId="77777777" w:rsidR="0079582C" w:rsidRDefault="0079582C" w:rsidP="0079582C"/>
    <w:p w14:paraId="4076771E" w14:textId="77777777" w:rsidR="0079582C" w:rsidRDefault="0079582C" w:rsidP="0079582C"/>
    <w:p w14:paraId="1BC4A220" w14:textId="77777777" w:rsidR="0079582C" w:rsidRDefault="0079582C" w:rsidP="0079582C"/>
    <w:p w14:paraId="618C7280" w14:textId="77777777" w:rsidR="0079582C" w:rsidRDefault="0079582C" w:rsidP="0079582C"/>
    <w:p w14:paraId="64118046" w14:textId="074A70AB" w:rsidR="0079582C" w:rsidRDefault="0079582C" w:rsidP="0079582C">
      <w:r>
        <w:t xml:space="preserve">d) </w:t>
      </w:r>
      <w:r>
        <w:t xml:space="preserve">What are the properties of the </w:t>
      </w:r>
      <w:r w:rsidRPr="0079582C">
        <w:rPr>
          <w:i/>
        </w:rPr>
        <w:t>angles</w:t>
      </w:r>
      <w:r>
        <w:t xml:space="preserve"> of a square?  Are the same properties true in your hyper-square?</w:t>
      </w:r>
      <w:r>
        <w:t xml:space="preserve">  What are the angles?</w:t>
      </w:r>
    </w:p>
    <w:p w14:paraId="642DF127" w14:textId="77777777" w:rsidR="0079582C" w:rsidRDefault="0079582C" w:rsidP="0079582C"/>
    <w:p w14:paraId="51894BBE" w14:textId="77777777" w:rsidR="0079582C" w:rsidRDefault="0079582C" w:rsidP="0079582C"/>
    <w:p w14:paraId="1B2BAB6A" w14:textId="77777777" w:rsidR="0079582C" w:rsidRDefault="0079582C" w:rsidP="0079582C"/>
    <w:p w14:paraId="755BD0DB" w14:textId="77777777" w:rsidR="0079582C" w:rsidRDefault="0079582C" w:rsidP="0079582C"/>
    <w:p w14:paraId="5E68491C" w14:textId="0CFAEFB2" w:rsidR="0079582C" w:rsidRDefault="0079582C" w:rsidP="0079582C">
      <w:r>
        <w:t>e) What is the perimeter of your square?</w:t>
      </w:r>
    </w:p>
    <w:p w14:paraId="5FE0D07E" w14:textId="77777777" w:rsidR="0079582C" w:rsidRDefault="0079582C" w:rsidP="0079582C"/>
    <w:p w14:paraId="4EAB4D1D" w14:textId="77777777" w:rsidR="0079582C" w:rsidRDefault="0079582C" w:rsidP="0079582C"/>
    <w:p w14:paraId="1CBA2096" w14:textId="77777777" w:rsidR="0079582C" w:rsidRDefault="0079582C" w:rsidP="0079582C"/>
    <w:p w14:paraId="2B80E62C" w14:textId="77777777" w:rsidR="0079582C" w:rsidRDefault="0079582C" w:rsidP="0079582C"/>
    <w:p w14:paraId="0B0AEAFF" w14:textId="77777777" w:rsidR="0079582C" w:rsidRDefault="0079582C" w:rsidP="0079582C"/>
    <w:p w14:paraId="3CE5F747" w14:textId="0A732E62" w:rsidR="0079582C" w:rsidRDefault="0079582C" w:rsidP="0079582C">
      <w:proofErr w:type="gramStart"/>
      <w:r>
        <w:t>f)  What</w:t>
      </w:r>
      <w:proofErr w:type="gramEnd"/>
      <w:r>
        <w:t xml:space="preserve"> symmetry does your hyper-square have?  How do these compare to the symmetries of a normal square?</w:t>
      </w:r>
    </w:p>
    <w:p w14:paraId="61C99235" w14:textId="77777777" w:rsidR="0079582C" w:rsidRDefault="0079582C" w:rsidP="0079582C"/>
    <w:p w14:paraId="11CA3D7C" w14:textId="77777777" w:rsidR="0079582C" w:rsidRDefault="0079582C" w:rsidP="0079582C"/>
    <w:p w14:paraId="44E39749" w14:textId="77777777" w:rsidR="0079582C" w:rsidRDefault="0079582C" w:rsidP="0079582C">
      <w:bookmarkStart w:id="0" w:name="_GoBack"/>
      <w:bookmarkEnd w:id="0"/>
    </w:p>
    <w:p w14:paraId="62DED917" w14:textId="3653071B" w:rsidR="0079582C" w:rsidRPr="0079582C" w:rsidRDefault="0079582C"/>
    <w:p w14:paraId="2D7EF692" w14:textId="519AAF8B" w:rsidR="00754A08" w:rsidRPr="00281A27" w:rsidRDefault="00754A08"/>
    <w:sectPr w:rsidR="00754A08" w:rsidRPr="00281A27" w:rsidSect="006A7C5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6797"/>
    <w:rsid w:val="000E6646"/>
    <w:rsid w:val="0016442B"/>
    <w:rsid w:val="00281A27"/>
    <w:rsid w:val="00580BFB"/>
    <w:rsid w:val="006A7C51"/>
    <w:rsid w:val="00754A08"/>
    <w:rsid w:val="0079582C"/>
    <w:rsid w:val="00E36797"/>
    <w:rsid w:val="00EB7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E17943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0BF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0BF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0BF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0BF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20</Words>
  <Characters>1254</Characters>
  <Application>Microsoft Macintosh Word</Application>
  <DocSecurity>0</DocSecurity>
  <Lines>10</Lines>
  <Paragraphs>2</Paragraphs>
  <ScaleCrop>false</ScaleCrop>
  <Company/>
  <LinksUpToDate>false</LinksUpToDate>
  <CharactersWithSpaces>1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eissburg</dc:creator>
  <cp:keywords/>
  <dc:description/>
  <cp:lastModifiedBy>Steven Weissburg</cp:lastModifiedBy>
  <cp:revision>4</cp:revision>
  <dcterms:created xsi:type="dcterms:W3CDTF">2015-01-06T01:44:00Z</dcterms:created>
  <dcterms:modified xsi:type="dcterms:W3CDTF">2015-01-06T11:05:00Z</dcterms:modified>
</cp:coreProperties>
</file>